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2E25603" w14:textId="77777777" w:rsidR="00B81768" w:rsidRPr="00801EDD" w:rsidRDefault="00B81768" w:rsidP="00B8176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1EDD">
        <w:rPr>
          <w:rFonts w:ascii="Times New Roman" w:hAnsi="Times New Roman" w:cs="Times New Roman"/>
          <w:b/>
          <w:sz w:val="24"/>
          <w:szCs w:val="24"/>
        </w:rPr>
        <w:t>РАБОЧИЙ ЛИСТ</w:t>
      </w:r>
    </w:p>
    <w:p w14:paraId="000A938D" w14:textId="77777777" w:rsidR="00B81768" w:rsidRPr="00801EDD" w:rsidRDefault="00B81768" w:rsidP="00B81768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01EDD">
        <w:rPr>
          <w:rFonts w:ascii="Times New Roman" w:hAnsi="Times New Roman" w:cs="Times New Roman"/>
          <w:b/>
          <w:sz w:val="24"/>
          <w:szCs w:val="24"/>
        </w:rPr>
        <w:t>Группа 2</w:t>
      </w:r>
    </w:p>
    <w:p w14:paraId="2E597570" w14:textId="77777777" w:rsidR="007C0B5E" w:rsidRDefault="007C0B5E" w:rsidP="007C0B5E">
      <w:pPr>
        <w:spacing w:after="0" w:line="360" w:lineRule="auto"/>
        <w:ind w:firstLine="708"/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0" w:name="_Hlk75079644"/>
      <w:bookmarkStart w:id="1" w:name="_Hlk75081012"/>
      <w:r>
        <w:rPr>
          <w:rFonts w:ascii="Times New Roman" w:hAnsi="Times New Roman" w:cs="Times New Roman"/>
          <w:b/>
          <w:sz w:val="24"/>
          <w:szCs w:val="28"/>
        </w:rPr>
        <w:t>ЗАДАНИЕ</w:t>
      </w:r>
      <w:r w:rsidRPr="00955DDF">
        <w:rPr>
          <w:rFonts w:ascii="Times New Roman" w:hAnsi="Times New Roman" w:cs="Times New Roman"/>
          <w:b/>
          <w:sz w:val="24"/>
          <w:szCs w:val="28"/>
        </w:rPr>
        <w:t xml:space="preserve"> 1.</w:t>
      </w:r>
      <w:r>
        <w:rPr>
          <w:rFonts w:ascii="Times New Roman" w:hAnsi="Times New Roman" w:cs="Times New Roman"/>
          <w:sz w:val="24"/>
          <w:szCs w:val="28"/>
        </w:rPr>
        <w:t xml:space="preserve"> </w:t>
      </w:r>
      <w:r w:rsidRPr="00B730C2">
        <w:rPr>
          <w:rFonts w:ascii="Times New Roman" w:hAnsi="Times New Roman" w:cs="Times New Roman"/>
          <w:b/>
          <w:sz w:val="24"/>
          <w:szCs w:val="24"/>
        </w:rPr>
        <w:t>ФАРМАЦИЯ СССР НАКАНУНЕ И ВО ВРЕМЯ ВЕЛИКОЙ ОТЕЧЕСТВЕННОЙ ВОЙНЫ</w:t>
      </w:r>
    </w:p>
    <w:bookmarkEnd w:id="0"/>
    <w:p w14:paraId="38FB127B" w14:textId="77777777" w:rsidR="007C0B5E" w:rsidRPr="009B07EA" w:rsidRDefault="007C0B5E" w:rsidP="007C0B5E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i/>
          <w:iCs/>
          <w:sz w:val="24"/>
          <w:szCs w:val="24"/>
        </w:rPr>
      </w:pPr>
      <w:r w:rsidRPr="009B07EA">
        <w:rPr>
          <w:rFonts w:ascii="Times New Roman" w:hAnsi="Times New Roman" w:cs="Times New Roman"/>
          <w:b/>
          <w:i/>
          <w:iCs/>
          <w:sz w:val="24"/>
          <w:szCs w:val="24"/>
        </w:rPr>
        <w:t>Изучите статистические данные на стендах «Страна рабочих, страна ученых, страна героев» и «Ах, если бы не было войны» в левой части Зала Исторической правды и прочитайте текст материалов для ученика «Фармация СССР накануне и во время Великой Отечественной войны». Ответьте на представленные ниже вопросы.</w:t>
      </w:r>
    </w:p>
    <w:tbl>
      <w:tblPr>
        <w:tblStyle w:val="a3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7C0B5E" w14:paraId="14CB8F0C" w14:textId="77777777" w:rsidTr="006B183C">
        <w:tc>
          <w:tcPr>
            <w:tcW w:w="4381" w:type="dxa"/>
          </w:tcPr>
          <w:p w14:paraId="1300D124" w14:textId="77777777" w:rsidR="007C0B5E" w:rsidRDefault="007C0B5E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72188B4" wp14:editId="2C860462">
                  <wp:extent cx="1285875" cy="1285875"/>
                  <wp:effectExtent l="0" t="0" r="9525" b="9525"/>
                  <wp:docPr id="5" name="Рисунок 5" descr="http://qrcoder.ru/code/?https%3A%2F%2Fdrive.google.com%2Ffile%2Fd%2F1GqarOOxEtLLtj2q6Hrv_E1tdbT1EVymi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http://qrcoder.ru/code/?https%3A%2F%2Fdrive.google.com%2Ffile%2Fd%2F1GqarOOxEtLLtj2q6Hrv_E1tdbT1EVymi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216402C9" w14:textId="77777777" w:rsidR="007C0B5E" w:rsidRDefault="007C0B5E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C62F6C6" wp14:editId="6BA1D53B">
                  <wp:extent cx="1285875" cy="1285875"/>
                  <wp:effectExtent l="0" t="0" r="9525" b="9525"/>
                  <wp:docPr id="6" name="Рисунок 6" descr="http://qrcoder.ru/code/?https%3A%2F%2Fdrive.google.com%2Ffile%2Fd%2F1SpxzIC0OnpLDz2nJGqqn9amXuWDR_HlT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qrcoder.ru/code/?https%3A%2F%2Fdrive.google.com%2Ffile%2Fd%2F1SpxzIC0OnpLDz2nJGqqn9amXuWDR_HlT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C0B5E" w14:paraId="74B9D8F9" w14:textId="77777777" w:rsidTr="006B183C">
        <w:tc>
          <w:tcPr>
            <w:tcW w:w="4381" w:type="dxa"/>
          </w:tcPr>
          <w:p w14:paraId="603B7169" w14:textId="77777777" w:rsidR="007C0B5E" w:rsidRPr="00295EF7" w:rsidRDefault="007C0B5E" w:rsidP="006B183C">
            <w:pPr>
              <w:spacing w:line="360" w:lineRule="auto"/>
              <w:ind w:right="15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295EF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Текст задания</w:t>
            </w:r>
          </w:p>
        </w:tc>
        <w:tc>
          <w:tcPr>
            <w:tcW w:w="4814" w:type="dxa"/>
          </w:tcPr>
          <w:p w14:paraId="637AAFDF" w14:textId="77777777" w:rsidR="007C0B5E" w:rsidRPr="00295EF7" w:rsidRDefault="007C0B5E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атериалы для ученика </w:t>
            </w:r>
            <w:r w:rsidRPr="00606A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«</w:t>
            </w:r>
            <w:r w:rsidRPr="00606A9F">
              <w:rPr>
                <w:rFonts w:ascii="Times New Roman" w:hAnsi="Times New Roman" w:cs="Times New Roman"/>
                <w:iCs/>
                <w:sz w:val="24"/>
                <w:szCs w:val="24"/>
              </w:rPr>
              <w:t>Фармация СССР накануне и во время Великой Отечественной войны»</w:t>
            </w:r>
          </w:p>
        </w:tc>
      </w:tr>
    </w:tbl>
    <w:p w14:paraId="18C5B5EE" w14:textId="77777777" w:rsidR="007C0B5E" w:rsidRDefault="007C0B5E" w:rsidP="007C0B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3E12D78" w14:textId="77777777" w:rsidR="007C0B5E" w:rsidRDefault="007C0B5E" w:rsidP="007C0B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09A55C6" w14:textId="77777777" w:rsidR="007C0B5E" w:rsidRDefault="007C0B5E" w:rsidP="007C0B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5BD94619" w14:textId="77777777" w:rsidR="007C0B5E" w:rsidRDefault="007C0B5E" w:rsidP="007C0B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9631DA0" w14:textId="77777777" w:rsidR="007C0B5E" w:rsidRDefault="007C0B5E" w:rsidP="007C0B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2A745639" w14:textId="77777777" w:rsidR="007C0B5E" w:rsidRDefault="007C0B5E" w:rsidP="007C0B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C1C8D0B" w14:textId="77777777" w:rsidR="007C0B5E" w:rsidRDefault="007C0B5E" w:rsidP="007C0B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7E5BABA5" w14:textId="77777777" w:rsidR="007C0B5E" w:rsidRDefault="007C0B5E" w:rsidP="007C0B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DD4D22E" w14:textId="77777777" w:rsidR="007C0B5E" w:rsidRDefault="007C0B5E" w:rsidP="007C0B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088FDE4B" w14:textId="77777777" w:rsidR="007C0B5E" w:rsidRDefault="007C0B5E" w:rsidP="007C0B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24FA3D6" w14:textId="77777777" w:rsidR="007C0B5E" w:rsidRDefault="007C0B5E" w:rsidP="007C0B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44D1240" w14:textId="77777777" w:rsidR="007C0B5E" w:rsidRDefault="007C0B5E" w:rsidP="007C0B5E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6BC1DBFE" w14:textId="77777777" w:rsidR="007C0B5E" w:rsidRDefault="007C0B5E" w:rsidP="007C0B5E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bookmarkEnd w:id="1"/>
    <w:p w14:paraId="18275F51" w14:textId="66F8F58B" w:rsidR="009C63E3" w:rsidRPr="0024537B" w:rsidRDefault="009C63E3" w:rsidP="009C63E3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 xml:space="preserve">ЗАДАНИЕ 2. </w:t>
      </w:r>
      <w:r w:rsidRPr="0024537B">
        <w:rPr>
          <w:rFonts w:ascii="Times New Roman" w:hAnsi="Times New Roman" w:cs="Times New Roman"/>
          <w:b/>
          <w:sz w:val="24"/>
          <w:szCs w:val="24"/>
        </w:rPr>
        <w:t>БАЛЬЗАМ ШОСТАКОВСКОГО</w:t>
      </w:r>
    </w:p>
    <w:p w14:paraId="39805508" w14:textId="77777777" w:rsidR="009C63E3" w:rsidRDefault="009C63E3" w:rsidP="009C63E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ссмотрите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диораму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Курская дуга» и материалы интерактивного стенда соответствующей экспозиции. Ответьте на представленные ниже вопросы и выполните задания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</w:p>
    <w:tbl>
      <w:tblPr>
        <w:tblStyle w:val="a3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9C63E3" w14:paraId="52F017EE" w14:textId="77777777" w:rsidTr="006B183C">
        <w:tc>
          <w:tcPr>
            <w:tcW w:w="4381" w:type="dxa"/>
          </w:tcPr>
          <w:p w14:paraId="0B4AED00" w14:textId="77777777" w:rsidR="009C63E3" w:rsidRDefault="009C63E3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828ABD7" wp14:editId="1B55099C">
                  <wp:extent cx="1285875" cy="1285875"/>
                  <wp:effectExtent l="0" t="0" r="9525" b="9525"/>
                  <wp:docPr id="19" name="Рисунок 19" descr="http://qrcoder.ru/code/?https%3A%2F%2Fdrive.google.com%2Ffile%2Fd%2F1STk5O3uOgTIZgyDvJcmtH1z-AoQ_AjH3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http://qrcoder.ru/code/?https%3A%2F%2Fdrive.google.com%2Ffile%2Fd%2F1STk5O3uOgTIZgyDvJcmtH1z-AoQ_AjH3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5472CB5A" w14:textId="77777777" w:rsidR="009C63E3" w:rsidRDefault="009C63E3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85E697C" wp14:editId="49017C49">
                  <wp:extent cx="1285875" cy="1285875"/>
                  <wp:effectExtent l="0" t="0" r="9525" b="9525"/>
                  <wp:docPr id="20" name="Рисунок 20" descr="http://qrcoder.ru/code/?https%3A%2F%2Fdrive.google.com%2Ffile%2Fd%2F1MDlX9U_Hi4RFB-RTjVT6_O23D4vSG4G7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 descr="http://qrcoder.ru/code/?https%3A%2F%2Fdrive.google.com%2Ffile%2Fd%2F1MDlX9U_Hi4RFB-RTjVT6_O23D4vSG4G7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63E3" w14:paraId="1B25B5C4" w14:textId="77777777" w:rsidTr="006B183C">
        <w:tc>
          <w:tcPr>
            <w:tcW w:w="4381" w:type="dxa"/>
          </w:tcPr>
          <w:p w14:paraId="5FD2F64D" w14:textId="77777777" w:rsidR="009C63E3" w:rsidRPr="00097272" w:rsidRDefault="009C63E3" w:rsidP="006B183C">
            <w:pPr>
              <w:spacing w:line="240" w:lineRule="auto"/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09727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4814" w:type="dxa"/>
          </w:tcPr>
          <w:p w14:paraId="3B3FD6F1" w14:textId="77777777" w:rsidR="009C63E3" w:rsidRPr="00097272" w:rsidRDefault="009C63E3" w:rsidP="006B183C">
            <w:pPr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09727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Материалы для ученика «</w:t>
            </w:r>
            <w:r>
              <w:rPr>
                <w:rFonts w:ascii="Times New Roman" w:hAnsi="Times New Roman" w:cs="Times New Roman"/>
                <w:iCs/>
                <w:szCs w:val="24"/>
              </w:rPr>
              <w:t xml:space="preserve">Бальзам </w:t>
            </w:r>
            <w:proofErr w:type="spellStart"/>
            <w:r>
              <w:rPr>
                <w:rFonts w:ascii="Times New Roman" w:hAnsi="Times New Roman" w:cs="Times New Roman"/>
                <w:iCs/>
                <w:szCs w:val="24"/>
              </w:rPr>
              <w:t>Шостаковского</w:t>
            </w:r>
            <w:proofErr w:type="spellEnd"/>
            <w:r w:rsidRPr="00097272">
              <w:rPr>
                <w:rFonts w:ascii="Times New Roman" w:hAnsi="Times New Roman" w:cs="Times New Roman"/>
                <w:iCs/>
                <w:szCs w:val="24"/>
              </w:rPr>
              <w:t>»</w:t>
            </w:r>
          </w:p>
        </w:tc>
      </w:tr>
    </w:tbl>
    <w:p w14:paraId="10BAEE5B" w14:textId="77777777" w:rsidR="009C63E3" w:rsidRDefault="009C63E3" w:rsidP="009C63E3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6E56DDD7" w14:textId="77777777" w:rsidR="009C63E3" w:rsidRDefault="009C63E3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5897792" w14:textId="77777777" w:rsidR="009C63E3" w:rsidRDefault="009C63E3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5BCD642" w14:textId="77777777" w:rsidR="009C63E3" w:rsidRDefault="009C63E3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87480FC" w14:textId="77777777" w:rsidR="009C63E3" w:rsidRDefault="009C63E3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88529AD" w14:textId="77777777" w:rsidR="009C63E3" w:rsidRDefault="009C63E3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79C9B6D" w14:textId="77777777" w:rsidR="009C63E3" w:rsidRDefault="009C63E3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E038CAB" w14:textId="77777777" w:rsidR="009C63E3" w:rsidRDefault="009C63E3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93887C9" w14:textId="77777777" w:rsidR="009C63E3" w:rsidRDefault="009C63E3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8BE1A0A" w14:textId="77777777" w:rsidR="009C63E3" w:rsidRDefault="009C63E3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FF9BA50" w14:textId="77777777" w:rsidR="009C63E3" w:rsidRDefault="009C63E3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A6D703E" w14:textId="77777777" w:rsidR="009C63E3" w:rsidRDefault="009C63E3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377EAFE" w14:textId="77777777" w:rsidR="009C63E3" w:rsidRDefault="009C63E3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A7EDE67" w14:textId="77777777" w:rsidR="009C63E3" w:rsidRDefault="009C63E3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026DDE0" w14:textId="77777777" w:rsidR="009C63E3" w:rsidRDefault="009C63E3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E1AA6A7" w14:textId="77777777" w:rsidR="009C63E3" w:rsidRDefault="009C63E3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F782B10" w14:textId="77777777" w:rsidR="009C63E3" w:rsidRDefault="009C63E3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018C8D9" w14:textId="77777777" w:rsidR="009C63E3" w:rsidRDefault="009C63E3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31DE03FA" w14:textId="77777777" w:rsidR="009C63E3" w:rsidRDefault="009C63E3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2D4B4AD0" w14:textId="77777777" w:rsidR="009C63E3" w:rsidRDefault="009C63E3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3C81E1DB" w14:textId="77777777" w:rsidR="009C63E3" w:rsidRDefault="009C63E3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62D6EA37" w14:textId="77777777" w:rsidR="00AB0C99" w:rsidRDefault="00AB0C99" w:rsidP="009C63E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both"/>
        <w:rPr>
          <w:rFonts w:ascii="Times New Roman" w:hAnsi="Times New Roman" w:cs="Times New Roman"/>
          <w:sz w:val="24"/>
          <w:szCs w:val="24"/>
        </w:rPr>
      </w:pPr>
    </w:p>
    <w:p w14:paraId="40BBA24A" w14:textId="062CE7F6" w:rsidR="00E66274" w:rsidRDefault="007A599D" w:rsidP="007A599D">
      <w:pPr>
        <w:shd w:val="clear" w:color="auto" w:fill="FFFFFF"/>
        <w:spacing w:after="0" w:line="360" w:lineRule="auto"/>
        <w:ind w:firstLine="709"/>
        <w:jc w:val="center"/>
        <w:outlineLvl w:val="1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bookmarkStart w:id="2" w:name="_Hlk75099807"/>
      <w:r>
        <w:rPr>
          <w:rFonts w:ascii="Times New Roman" w:hAnsi="Times New Roman" w:cs="Times New Roman"/>
          <w:b/>
          <w:sz w:val="24"/>
          <w:szCs w:val="24"/>
        </w:rPr>
        <w:lastRenderedPageBreak/>
        <w:t>ЗАДАНИЕ 3</w:t>
      </w:r>
      <w:r w:rsidRPr="00EF74AB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EF74A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«САМАЯ НАСТОЯЩАЯ ЖИВАЯ ВОДА, ПОЛУЧЕННАЯ ИЗ ПЛЕСЕНИ…»</w:t>
      </w:r>
    </w:p>
    <w:p w14:paraId="6A31DB96" w14:textId="3173C75F" w:rsidR="004160D7" w:rsidRPr="005F6FE0" w:rsidRDefault="004160D7" w:rsidP="004160D7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5F6FE0">
        <w:rPr>
          <w:rFonts w:ascii="Times New Roman" w:hAnsi="Times New Roman" w:cs="Times New Roman"/>
          <w:b/>
          <w:bCs/>
          <w:i/>
          <w:iCs/>
          <w:sz w:val="24"/>
          <w:szCs w:val="24"/>
        </w:rPr>
        <w:t>Изучите объекты экспозиции «</w:t>
      </w:r>
      <w:r w:rsidR="008624DB">
        <w:rPr>
          <w:rFonts w:ascii="Times New Roman" w:hAnsi="Times New Roman" w:cs="Times New Roman"/>
          <w:b/>
          <w:bCs/>
          <w:i/>
          <w:iCs/>
          <w:sz w:val="24"/>
          <w:szCs w:val="24"/>
        </w:rPr>
        <w:t>Освобождение Европы</w:t>
      </w:r>
      <w:r w:rsidRPr="005F6FE0">
        <w:rPr>
          <w:rFonts w:ascii="Times New Roman" w:hAnsi="Times New Roman" w:cs="Times New Roman"/>
          <w:b/>
          <w:bCs/>
          <w:i/>
          <w:iCs/>
          <w:sz w:val="24"/>
          <w:szCs w:val="24"/>
        </w:rPr>
        <w:t>», диораму «</w:t>
      </w:r>
      <w:r w:rsidR="008624DB">
        <w:rPr>
          <w:rFonts w:ascii="Times New Roman" w:hAnsi="Times New Roman" w:cs="Times New Roman"/>
          <w:b/>
          <w:bCs/>
          <w:i/>
          <w:iCs/>
          <w:sz w:val="24"/>
          <w:szCs w:val="24"/>
        </w:rPr>
        <w:t>Штурм Берлина</w:t>
      </w:r>
      <w:r w:rsidRPr="005F6FE0">
        <w:rPr>
          <w:rFonts w:ascii="Times New Roman" w:hAnsi="Times New Roman" w:cs="Times New Roman"/>
          <w:b/>
          <w:bCs/>
          <w:i/>
          <w:iCs/>
          <w:sz w:val="24"/>
          <w:szCs w:val="24"/>
        </w:rPr>
        <w:t>», текстовые материалы для ученика «</w:t>
      </w:r>
      <w:r w:rsidR="005F6FE0" w:rsidRPr="005F6FE0">
        <w:rPr>
          <w:rFonts w:ascii="Times New Roman" w:eastAsia="Times New Roman" w:hAnsi="Times New Roman" w:cs="Times New Roman"/>
          <w:b/>
          <w:i/>
          <w:iCs/>
          <w:sz w:val="24"/>
          <w:szCs w:val="24"/>
          <w:lang w:eastAsia="ru-RU"/>
        </w:rPr>
        <w:t>Самая настоящая живая вода, полученная из плесени…»</w:t>
      </w:r>
      <w:r w:rsidRPr="005F6FE0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и выполните представленные ниже задания.</w:t>
      </w:r>
    </w:p>
    <w:tbl>
      <w:tblPr>
        <w:tblStyle w:val="a3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9C63E3" w14:paraId="3DCB5812" w14:textId="77777777" w:rsidTr="006B183C">
        <w:tc>
          <w:tcPr>
            <w:tcW w:w="4381" w:type="dxa"/>
          </w:tcPr>
          <w:p w14:paraId="7FD4D584" w14:textId="3FEA2CF9" w:rsidR="009C63E3" w:rsidRDefault="009C63E3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DEF27D9" wp14:editId="3173BB6E">
                  <wp:extent cx="1285875" cy="1285875"/>
                  <wp:effectExtent l="0" t="0" r="9525" b="9525"/>
                  <wp:docPr id="9" name="Рисунок 9" descr="http://qrcoder.ru/code/?https%3A%2F%2Fdrive.google.com%2Ffile%2Fd%2F1MJbEckYsjy-3O9jgYNNQ8rvpb1CxClo7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qrcoder.ru/code/?https%3A%2F%2Fdrive.google.com%2Ffile%2Fd%2F1MJbEckYsjy-3O9jgYNNQ8rvpb1CxClo7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23102796" w14:textId="3EDA96C5" w:rsidR="009C63E3" w:rsidRDefault="00AB0C99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0915A1B6" wp14:editId="0D0CCB29">
                  <wp:extent cx="1285875" cy="1285875"/>
                  <wp:effectExtent l="0" t="0" r="9525" b="9525"/>
                  <wp:docPr id="10" name="Рисунок 10" descr="http://qrcoder.ru/code/?https%3A%2F%2Fdrive.google.com%2Ffile%2Fd%2F1oxjCBB7Ao9K6iijdnFev_xXYHjLIvRUq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qrcoder.ru/code/?https%3A%2F%2Fdrive.google.com%2Ffile%2Fd%2F1oxjCBB7Ao9K6iijdnFev_xXYHjLIvRUq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C63E3" w14:paraId="357BF603" w14:textId="77777777" w:rsidTr="006B183C">
        <w:tc>
          <w:tcPr>
            <w:tcW w:w="4381" w:type="dxa"/>
          </w:tcPr>
          <w:p w14:paraId="3CFE7551" w14:textId="77777777" w:rsidR="009C63E3" w:rsidRPr="00295EF7" w:rsidRDefault="009C63E3" w:rsidP="006B183C">
            <w:pPr>
              <w:spacing w:line="360" w:lineRule="auto"/>
              <w:ind w:right="15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295EF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Текст задания</w:t>
            </w:r>
          </w:p>
        </w:tc>
        <w:tc>
          <w:tcPr>
            <w:tcW w:w="4814" w:type="dxa"/>
          </w:tcPr>
          <w:p w14:paraId="08E788E9" w14:textId="132BEF5B" w:rsidR="009C63E3" w:rsidRPr="00295EF7" w:rsidRDefault="009C63E3" w:rsidP="00AB0C99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атериалы для ученика </w:t>
            </w:r>
            <w:r w:rsidRPr="00606A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«</w:t>
            </w:r>
            <w:r w:rsidR="00AB0C99">
              <w:rPr>
                <w:rFonts w:ascii="Times New Roman" w:hAnsi="Times New Roman" w:cs="Times New Roman"/>
                <w:iCs/>
                <w:sz w:val="24"/>
                <w:szCs w:val="24"/>
              </w:rPr>
              <w:t>Самая настоящая живая вода, полученная из плесени…</w:t>
            </w:r>
            <w:r w:rsidRPr="00606A9F">
              <w:rPr>
                <w:rFonts w:ascii="Times New Roman" w:hAnsi="Times New Roman" w:cs="Times New Roman"/>
                <w:iCs/>
                <w:sz w:val="24"/>
                <w:szCs w:val="24"/>
              </w:rPr>
              <w:t>»</w:t>
            </w:r>
          </w:p>
        </w:tc>
      </w:tr>
    </w:tbl>
    <w:p w14:paraId="4C01E5AC" w14:textId="77777777" w:rsidR="009C63E3" w:rsidRDefault="009C63E3" w:rsidP="00E6627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14:paraId="7E1E1487" w14:textId="320A614E" w:rsidR="00E66274" w:rsidRDefault="00570671" w:rsidP="00E6627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C7663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Задание 3-1. </w:t>
      </w:r>
      <w:bookmarkEnd w:id="2"/>
    </w:p>
    <w:p w14:paraId="271291E5" w14:textId="0E73D077" w:rsidR="004160D7" w:rsidRDefault="004160D7" w:rsidP="004160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C1129A5" w14:textId="41DD530F" w:rsidR="004160D7" w:rsidRDefault="004160D7" w:rsidP="004160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2C83AF7" w14:textId="77777777" w:rsidR="001D292A" w:rsidRDefault="001D292A" w:rsidP="004160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7EC24D3" w14:textId="394DB7E0" w:rsidR="004160D7" w:rsidRDefault="004160D7" w:rsidP="004160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593E4B6" w14:textId="77777777" w:rsidR="004160D7" w:rsidRDefault="004160D7" w:rsidP="004160D7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9E0DF28" w14:textId="77777777" w:rsidR="00AB0C99" w:rsidRDefault="00AB0C99" w:rsidP="00E6627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14:paraId="63067CD9" w14:textId="5343C4C7" w:rsidR="00E66274" w:rsidRDefault="00E66274" w:rsidP="00E66274">
      <w:pP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F19B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Задание </w:t>
      </w:r>
      <w:r w:rsidR="003C766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-2</w:t>
      </w:r>
      <w:r w:rsidRPr="008F19B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0AF069C7" w14:textId="77777777" w:rsidR="00E66274" w:rsidRDefault="00E66274" w:rsidP="00E66274">
      <w:pPr>
        <w:shd w:val="clear" w:color="auto" w:fill="FFFFFF"/>
        <w:spacing w:after="0" w:line="360" w:lineRule="auto"/>
        <w:ind w:firstLine="709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FE787E">
        <w:rPr>
          <w:rFonts w:ascii="Times New Roman" w:hAnsi="Times New Roman" w:cs="Times New Roman"/>
          <w:sz w:val="24"/>
          <w:szCs w:val="24"/>
        </w:rPr>
        <w:object w:dxaOrig="3197" w:dyaOrig="1723" w14:anchorId="2B0211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pt;height:83.1pt" o:ole="">
            <v:imagedata r:id="rId12" o:title=""/>
          </v:shape>
          <o:OLEObject Type="Embed" ProgID="ChemDraw.Document.6.0" ShapeID="_x0000_i1025" DrawAspect="Content" ObjectID="_1686127483" r:id="rId13"/>
        </w:object>
      </w:r>
    </w:p>
    <w:p w14:paraId="5461E35C" w14:textId="72DDEBB4" w:rsidR="00E66274" w:rsidRPr="00CB5053" w:rsidRDefault="00E66274" w:rsidP="00E66274">
      <w:pPr>
        <w:shd w:val="clear" w:color="auto" w:fill="FFFFFF"/>
        <w:spacing w:after="0" w:line="36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  <w:shd w:val="clear" w:color="auto" w:fill="FFFFFF"/>
        </w:rPr>
      </w:pPr>
      <w:r w:rsidRPr="00B161D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Задание </w:t>
      </w:r>
      <w:r w:rsidR="003C7663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-3</w:t>
      </w:r>
      <w:r w:rsidRPr="00B161DB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  <w:r w:rsidRPr="00B161DB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</w:p>
    <w:p w14:paraId="4A5C3130" w14:textId="77777777" w:rsidR="00E66274" w:rsidRDefault="00E66274" w:rsidP="00E662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DD7E670" w14:textId="77777777" w:rsidR="00E66274" w:rsidRDefault="00E66274" w:rsidP="00E662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EB03505" w14:textId="77777777" w:rsidR="00E66274" w:rsidRDefault="00E66274" w:rsidP="00E662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78EEF4F4" w14:textId="77777777" w:rsidR="00E66274" w:rsidRDefault="00E66274" w:rsidP="00E662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02382377" w14:textId="13ACBEDC" w:rsidR="00E66274" w:rsidRDefault="00E66274" w:rsidP="00E662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6522ACC1" w14:textId="77777777" w:rsidR="00A00A4E" w:rsidRDefault="00A00A4E" w:rsidP="00E662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46A840FE" w14:textId="77777777" w:rsidR="00AB0C99" w:rsidRDefault="00AB0C99" w:rsidP="00E662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3EB53238" w14:textId="77777777" w:rsidR="00E66274" w:rsidRPr="00FE787E" w:rsidRDefault="00E66274" w:rsidP="00E6627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after="0" w:line="36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14:paraId="55466911" w14:textId="5B79F29A" w:rsidR="009D7B15" w:rsidRPr="00DB7BD1" w:rsidRDefault="007A599D" w:rsidP="007A599D">
      <w:pPr>
        <w:pStyle w:val="a4"/>
        <w:shd w:val="clear" w:color="auto" w:fill="FFFFFF" w:themeFill="background1"/>
        <w:spacing w:before="0" w:beforeAutospacing="0" w:after="0" w:afterAutospacing="0" w:line="360" w:lineRule="auto"/>
        <w:ind w:firstLine="708"/>
        <w:jc w:val="center"/>
        <w:rPr>
          <w:b/>
        </w:rPr>
      </w:pPr>
      <w:bookmarkStart w:id="3" w:name="_Hlk75101961"/>
      <w:r>
        <w:rPr>
          <w:b/>
        </w:rPr>
        <w:lastRenderedPageBreak/>
        <w:t>ЗАДАНИЕ 4. Ф</w:t>
      </w:r>
      <w:r w:rsidRPr="00DB7BD1">
        <w:rPr>
          <w:b/>
        </w:rPr>
        <w:t>ОРМУЛА ПОСТОВСКОГО</w:t>
      </w:r>
    </w:p>
    <w:p w14:paraId="1BC0C187" w14:textId="77777777" w:rsidR="001D292A" w:rsidRDefault="001D292A" w:rsidP="001D292A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ссмотрите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диораму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Курская дуга» и материалы интерактивного стенда соответствующей экспозиции. Ответьте на представленные ниже вопросы и выполните задания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</w:p>
    <w:tbl>
      <w:tblPr>
        <w:tblStyle w:val="a3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381"/>
        <w:gridCol w:w="4814"/>
      </w:tblGrid>
      <w:tr w:rsidR="00AB0C99" w14:paraId="1D4C227D" w14:textId="77777777" w:rsidTr="006B183C">
        <w:tc>
          <w:tcPr>
            <w:tcW w:w="4381" w:type="dxa"/>
          </w:tcPr>
          <w:p w14:paraId="54E45EAD" w14:textId="1A25D17D" w:rsidR="00AB0C99" w:rsidRDefault="00AB0C99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37E269AC" wp14:editId="03FCCD58">
                  <wp:extent cx="1285875" cy="1285875"/>
                  <wp:effectExtent l="0" t="0" r="9525" b="9525"/>
                  <wp:docPr id="11" name="Рисунок 11" descr="http://qrcoder.ru/code/?https%3A%2F%2Fdrive.google.com%2Ffile%2Fd%2F1CRzQNXvTcM-jVzelUvwdxHlo-i4eCk97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qrcoder.ru/code/?https%3A%2F%2Fdrive.google.com%2Ffile%2Fd%2F1CRzQNXvTcM-jVzelUvwdxHlo-i4eCk97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5810F321" w14:textId="1325F84F" w:rsidR="00AB0C99" w:rsidRDefault="00AB0C99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144A860" wp14:editId="4C772DD4">
                  <wp:extent cx="1285875" cy="1285875"/>
                  <wp:effectExtent l="0" t="0" r="9525" b="9525"/>
                  <wp:docPr id="14" name="Рисунок 14" descr="http://qrcoder.ru/code/?https%3A%2F%2Fdrive.google.com%2Ffile%2Fd%2F1f0-Kqzvvb6dulz1o84bGWfUK8A3o9rmJ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://qrcoder.ru/code/?https%3A%2F%2Fdrive.google.com%2Ffile%2Fd%2F1f0-Kqzvvb6dulz1o84bGWfUK8A3o9rmJ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AB0C99" w14:paraId="7D68B41E" w14:textId="77777777" w:rsidTr="006B183C">
        <w:tc>
          <w:tcPr>
            <w:tcW w:w="4381" w:type="dxa"/>
          </w:tcPr>
          <w:p w14:paraId="0CD3E5A9" w14:textId="77777777" w:rsidR="00AB0C99" w:rsidRPr="00295EF7" w:rsidRDefault="00AB0C99" w:rsidP="006B183C">
            <w:pPr>
              <w:spacing w:line="360" w:lineRule="auto"/>
              <w:ind w:right="150"/>
              <w:jc w:val="center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  <w:r w:rsidRPr="00295EF7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t>Текст задания</w:t>
            </w:r>
          </w:p>
        </w:tc>
        <w:tc>
          <w:tcPr>
            <w:tcW w:w="4814" w:type="dxa"/>
          </w:tcPr>
          <w:p w14:paraId="381E4C7A" w14:textId="236F8DD6" w:rsidR="00AB0C99" w:rsidRPr="00295EF7" w:rsidRDefault="00AB0C99" w:rsidP="00AB0C99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Материалы для ученика </w:t>
            </w:r>
            <w:r w:rsidRPr="00606A9F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«</w:t>
            </w:r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 xml:space="preserve">Формула </w:t>
            </w:r>
            <w:proofErr w:type="spellStart"/>
            <w:r>
              <w:rPr>
                <w:rFonts w:ascii="Times New Roman" w:hAnsi="Times New Roman" w:cs="Times New Roman"/>
                <w:iCs/>
                <w:sz w:val="24"/>
                <w:szCs w:val="24"/>
              </w:rPr>
              <w:t>Постовского</w:t>
            </w:r>
            <w:proofErr w:type="spellEnd"/>
            <w:r w:rsidRPr="00606A9F">
              <w:rPr>
                <w:rFonts w:ascii="Times New Roman" w:hAnsi="Times New Roman" w:cs="Times New Roman"/>
                <w:iCs/>
                <w:sz w:val="24"/>
                <w:szCs w:val="24"/>
              </w:rPr>
              <w:t>»</w:t>
            </w:r>
          </w:p>
        </w:tc>
      </w:tr>
    </w:tbl>
    <w:p w14:paraId="2FAC522B" w14:textId="77777777" w:rsidR="00AB0C99" w:rsidRDefault="00AB0C99" w:rsidP="009D7B15">
      <w:pPr>
        <w:pStyle w:val="a4"/>
        <w:shd w:val="clear" w:color="auto" w:fill="FFFFFF" w:themeFill="background1"/>
        <w:spacing w:before="0" w:beforeAutospacing="0" w:after="0" w:afterAutospacing="0" w:line="360" w:lineRule="auto"/>
        <w:ind w:firstLine="708"/>
        <w:jc w:val="both"/>
        <w:rPr>
          <w:b/>
          <w:bCs/>
        </w:rPr>
      </w:pPr>
    </w:p>
    <w:p w14:paraId="462F32E8" w14:textId="32B39D75" w:rsidR="001D292A" w:rsidRDefault="00DD253A" w:rsidP="009D7B15">
      <w:pPr>
        <w:pStyle w:val="a4"/>
        <w:shd w:val="clear" w:color="auto" w:fill="FFFFFF" w:themeFill="background1"/>
        <w:spacing w:before="0" w:beforeAutospacing="0" w:after="0" w:afterAutospacing="0" w:line="360" w:lineRule="auto"/>
        <w:ind w:firstLine="708"/>
        <w:jc w:val="both"/>
        <w:rPr>
          <w:bCs/>
        </w:rPr>
      </w:pPr>
      <w:r w:rsidRPr="00DD253A">
        <w:rPr>
          <w:b/>
          <w:bCs/>
        </w:rPr>
        <w:t xml:space="preserve">Задание 4-1. </w:t>
      </w:r>
    </w:p>
    <w:p w14:paraId="09AE8044" w14:textId="450DE594" w:rsidR="00DD253A" w:rsidRDefault="00DD253A" w:rsidP="00DD253A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before="0" w:beforeAutospacing="0" w:after="0" w:afterAutospacing="0" w:line="360" w:lineRule="auto"/>
        <w:ind w:firstLine="708"/>
        <w:jc w:val="both"/>
        <w:rPr>
          <w:bCs/>
        </w:rPr>
      </w:pPr>
    </w:p>
    <w:p w14:paraId="412D2F50" w14:textId="77777777" w:rsidR="00DD253A" w:rsidRDefault="00DD253A" w:rsidP="00DD253A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before="0" w:beforeAutospacing="0" w:after="0" w:afterAutospacing="0" w:line="360" w:lineRule="auto"/>
        <w:ind w:firstLine="708"/>
        <w:jc w:val="both"/>
        <w:rPr>
          <w:bCs/>
        </w:rPr>
      </w:pPr>
    </w:p>
    <w:p w14:paraId="13A6FF93" w14:textId="77777777" w:rsidR="00071ECD" w:rsidRDefault="00071ECD" w:rsidP="00DD253A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before="0" w:beforeAutospacing="0" w:after="0" w:afterAutospacing="0" w:line="360" w:lineRule="auto"/>
        <w:ind w:firstLine="708"/>
        <w:jc w:val="both"/>
        <w:rPr>
          <w:bCs/>
        </w:rPr>
      </w:pPr>
    </w:p>
    <w:p w14:paraId="444C6693" w14:textId="4207FED4" w:rsidR="00DD253A" w:rsidRDefault="00DD253A" w:rsidP="00DD253A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before="0" w:beforeAutospacing="0" w:after="0" w:afterAutospacing="0" w:line="360" w:lineRule="auto"/>
        <w:ind w:firstLine="708"/>
        <w:jc w:val="both"/>
        <w:rPr>
          <w:bCs/>
        </w:rPr>
      </w:pPr>
    </w:p>
    <w:p w14:paraId="47C7D44C" w14:textId="582833CF" w:rsidR="00DD253A" w:rsidRDefault="00DD253A" w:rsidP="00DD253A">
      <w:pPr>
        <w:pStyle w:val="a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 w:themeFill="background1"/>
        <w:spacing w:before="0" w:beforeAutospacing="0" w:after="0" w:afterAutospacing="0" w:line="360" w:lineRule="auto"/>
        <w:ind w:firstLine="708"/>
        <w:jc w:val="both"/>
        <w:rPr>
          <w:bCs/>
        </w:rPr>
      </w:pPr>
    </w:p>
    <w:p w14:paraId="00D90C19" w14:textId="77777777" w:rsidR="00AB0C99" w:rsidRDefault="00AB0C99" w:rsidP="000F4127">
      <w:pPr>
        <w:shd w:val="clear" w:color="auto" w:fill="FFFFFF" w:themeFill="background1"/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074D0C6F" w14:textId="363F6108" w:rsidR="000F4127" w:rsidRPr="00071ECD" w:rsidRDefault="00071ECD" w:rsidP="00DD253A">
      <w:pPr>
        <w:shd w:val="clear" w:color="auto" w:fill="FFFFFF" w:themeFill="background1"/>
        <w:spacing w:after="0" w:line="360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71ECD">
        <w:rPr>
          <w:rFonts w:ascii="Times New Roman" w:hAnsi="Times New Roman" w:cs="Times New Roman"/>
          <w:b/>
          <w:sz w:val="24"/>
          <w:szCs w:val="24"/>
        </w:rPr>
        <w:t>Задание 4-2.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704"/>
        <w:gridCol w:w="709"/>
        <w:gridCol w:w="709"/>
      </w:tblGrid>
      <w:tr w:rsidR="000F4127" w14:paraId="4A0ECE2E" w14:textId="77777777" w:rsidTr="000F4127">
        <w:trPr>
          <w:trHeight w:val="597"/>
        </w:trPr>
        <w:tc>
          <w:tcPr>
            <w:tcW w:w="704" w:type="dxa"/>
            <w:vAlign w:val="center"/>
          </w:tcPr>
          <w:p w14:paraId="6EBB1178" w14:textId="2DA32A63" w:rsidR="000F4127" w:rsidRDefault="000F4127" w:rsidP="00DD253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)</w:t>
            </w:r>
          </w:p>
        </w:tc>
        <w:tc>
          <w:tcPr>
            <w:tcW w:w="709" w:type="dxa"/>
            <w:vAlign w:val="center"/>
          </w:tcPr>
          <w:p w14:paraId="199A1BB0" w14:textId="729DD26E" w:rsidR="000F4127" w:rsidRDefault="000F4127" w:rsidP="00DD253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Б)</w:t>
            </w:r>
          </w:p>
        </w:tc>
        <w:tc>
          <w:tcPr>
            <w:tcW w:w="709" w:type="dxa"/>
            <w:vAlign w:val="center"/>
          </w:tcPr>
          <w:p w14:paraId="4824E26A" w14:textId="05308A7E" w:rsidR="000F4127" w:rsidRDefault="000F4127" w:rsidP="00DD253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)</w:t>
            </w:r>
          </w:p>
        </w:tc>
      </w:tr>
      <w:tr w:rsidR="000F4127" w14:paraId="0BD36924" w14:textId="77777777" w:rsidTr="000F4127">
        <w:trPr>
          <w:trHeight w:val="549"/>
        </w:trPr>
        <w:tc>
          <w:tcPr>
            <w:tcW w:w="704" w:type="dxa"/>
            <w:vAlign w:val="center"/>
          </w:tcPr>
          <w:p w14:paraId="3508941A" w14:textId="1E8EF720" w:rsidR="000F4127" w:rsidRDefault="000F4127" w:rsidP="00DD253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252677AC" w14:textId="77777777" w:rsidR="000F4127" w:rsidRDefault="000F4127" w:rsidP="00DD253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709" w:type="dxa"/>
            <w:vAlign w:val="center"/>
          </w:tcPr>
          <w:p w14:paraId="4FC9CD3C" w14:textId="77777777" w:rsidR="000F4127" w:rsidRDefault="000F4127" w:rsidP="00DD253A">
            <w:pPr>
              <w:spacing w:line="36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20E20BE4" w14:textId="77777777" w:rsidR="000F4127" w:rsidRDefault="000F4127" w:rsidP="00DD253A">
      <w:pPr>
        <w:shd w:val="clear" w:color="auto" w:fill="FFFFFF" w:themeFill="background1"/>
        <w:spacing w:after="0"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</w:p>
    <w:p w14:paraId="44B73F7C" w14:textId="4332FB2D" w:rsidR="009D7B15" w:rsidRPr="009C1A2A" w:rsidRDefault="001D292A" w:rsidP="009C1A2A">
      <w:pPr>
        <w:pStyle w:val="a4"/>
        <w:shd w:val="clear" w:color="auto" w:fill="FFFFFF" w:themeFill="background1"/>
        <w:spacing w:before="0" w:beforeAutospacing="0" w:after="0" w:afterAutospacing="0" w:line="360" w:lineRule="auto"/>
        <w:ind w:firstLine="708"/>
        <w:jc w:val="both"/>
        <w:rPr>
          <w:bCs/>
          <w:iCs/>
        </w:rPr>
      </w:pPr>
      <w:r w:rsidRPr="00DD253A">
        <w:rPr>
          <w:b/>
          <w:bCs/>
        </w:rPr>
        <w:t>Задание 4-3.</w:t>
      </w:r>
      <w:bookmarkEnd w:id="3"/>
    </w:p>
    <w:p w14:paraId="5E42E3C8" w14:textId="77777777" w:rsidR="009D7B15" w:rsidRPr="009D7B15" w:rsidRDefault="009D7B15" w:rsidP="009D7B15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  <w:bookmarkStart w:id="4" w:name="_GoBack"/>
      <w:bookmarkEnd w:id="4"/>
    </w:p>
    <w:p w14:paraId="7A44299F" w14:textId="77777777" w:rsidR="009D7B15" w:rsidRPr="009D7B15" w:rsidRDefault="009D7B15" w:rsidP="009D7B15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23FDB6A5" w14:textId="77777777" w:rsidR="009D7B15" w:rsidRPr="009D7B15" w:rsidRDefault="009D7B15" w:rsidP="009D7B15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57549169" w14:textId="77777777" w:rsidR="009D7B15" w:rsidRPr="009D7B15" w:rsidRDefault="009D7B15" w:rsidP="009D7B15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625B4F32" w14:textId="77777777" w:rsidR="009D7B15" w:rsidRDefault="009D7B15" w:rsidP="009D7B15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63FA1A23" w14:textId="77777777" w:rsidR="009D7B15" w:rsidRDefault="009D7B15" w:rsidP="009D7B15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0CC99CEA" w14:textId="77777777" w:rsidR="009D7B15" w:rsidRPr="009D7B15" w:rsidRDefault="009D7B15" w:rsidP="009D7B15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2D957B93" w14:textId="77777777" w:rsidR="009D7B15" w:rsidRDefault="009D7B15" w:rsidP="009D7B15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15DAC039" w14:textId="77777777" w:rsidR="00071ECD" w:rsidRDefault="00071ECD" w:rsidP="009D7B15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5AB28394" w14:textId="77777777" w:rsidR="009D7B15" w:rsidRPr="009D7B15" w:rsidRDefault="009D7B15" w:rsidP="009D7B15">
      <w:pPr>
        <w:pStyle w:val="simpleblock-modulepq3azd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pacing w:before="0" w:beforeAutospacing="0" w:after="0" w:afterAutospacing="0" w:line="360" w:lineRule="auto"/>
        <w:jc w:val="both"/>
        <w:rPr>
          <w:color w:val="000000"/>
        </w:rPr>
      </w:pPr>
    </w:p>
    <w:p w14:paraId="12CF35D9" w14:textId="464D46AD" w:rsidR="00C2276C" w:rsidRPr="00473161" w:rsidRDefault="00C2276C" w:rsidP="00C2276C">
      <w:pPr>
        <w:jc w:val="center"/>
        <w:rPr>
          <w:rFonts w:ascii="Times New Roman" w:hAnsi="Times New Roman" w:cs="Times New Roman"/>
          <w:b/>
          <w:sz w:val="24"/>
          <w:szCs w:val="28"/>
        </w:rPr>
      </w:pPr>
      <w:r>
        <w:rPr>
          <w:rFonts w:ascii="Times New Roman" w:hAnsi="Times New Roman" w:cs="Times New Roman"/>
          <w:b/>
          <w:sz w:val="24"/>
          <w:szCs w:val="28"/>
        </w:rPr>
        <w:lastRenderedPageBreak/>
        <w:t>ЗАДАНИЕ 5. СРЕДСТВА ПРОТИВ МАЛЯРИИ</w:t>
      </w:r>
    </w:p>
    <w:p w14:paraId="325189B8" w14:textId="77777777" w:rsidR="00C2276C" w:rsidRDefault="00C2276C" w:rsidP="00C2276C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Изучите объекты экспозиции «Блокада Ленинграда», находящиеся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в зале с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диорам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ой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Блокада Ленинграда» и справа от входа в нее, имеющие отношение к фармакотерапии заболевания, вызываемого малярийным плазмодием.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Изучите структурные формулы трех представленных в музейной экспозиции противомалярийных препаратов и в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ыполните представленные ниже задания.</w:t>
      </w:r>
    </w:p>
    <w:tbl>
      <w:tblPr>
        <w:tblStyle w:val="a3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531"/>
        <w:gridCol w:w="5664"/>
      </w:tblGrid>
      <w:tr w:rsidR="00C2276C" w14:paraId="7AEFEE8C" w14:textId="77777777" w:rsidTr="006B183C">
        <w:tc>
          <w:tcPr>
            <w:tcW w:w="3531" w:type="dxa"/>
          </w:tcPr>
          <w:p w14:paraId="7D1D210C" w14:textId="77777777" w:rsidR="00C2276C" w:rsidRDefault="00C2276C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820E26D" wp14:editId="109B4445">
                  <wp:extent cx="1285875" cy="1285875"/>
                  <wp:effectExtent l="0" t="0" r="9525" b="9525"/>
                  <wp:docPr id="7" name="Рисунок 7" descr="http://qrcoder.ru/code/?https%3A%2F%2Fdrive.google.com%2Ffile%2Fd%2F1Bnopf95V_IBtAoiGlffgtchY-cPyI_Yo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http://qrcoder.ru/code/?https%3A%2F%2Fdrive.google.com%2Ffile%2Fd%2F1Bnopf95V_IBtAoiGlffgtchY-cPyI_Yo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664" w:type="dxa"/>
          </w:tcPr>
          <w:p w14:paraId="6189B4F4" w14:textId="77777777" w:rsidR="00C2276C" w:rsidRDefault="00C2276C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F96C849" wp14:editId="468E5B5B">
                  <wp:extent cx="1285875" cy="1285875"/>
                  <wp:effectExtent l="0" t="0" r="9525" b="9525"/>
                  <wp:docPr id="8" name="Рисунок 8" descr="http://qrcoder.ru/code/?https%3A%2F%2Fdrive.google.com%2Ffile%2Fd%2F1U3S86Tm8jZg1vVZ9p5gygosuly2AIi4C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qrcoder.ru/code/?https%3A%2F%2Fdrive.google.com%2Ffile%2Fd%2F1U3S86Tm8jZg1vVZ9p5gygosuly2AIi4C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2276C" w14:paraId="0D293288" w14:textId="77777777" w:rsidTr="006B183C">
        <w:tc>
          <w:tcPr>
            <w:tcW w:w="3531" w:type="dxa"/>
          </w:tcPr>
          <w:p w14:paraId="619F5F01" w14:textId="77777777" w:rsidR="00C2276C" w:rsidRPr="00097272" w:rsidRDefault="00C2276C" w:rsidP="006B183C">
            <w:pPr>
              <w:spacing w:line="240" w:lineRule="auto"/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09727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5664" w:type="dxa"/>
          </w:tcPr>
          <w:p w14:paraId="3A0C83CD" w14:textId="77777777" w:rsidR="00C2276C" w:rsidRPr="00097272" w:rsidRDefault="00C2276C" w:rsidP="006B183C">
            <w:pPr>
              <w:spacing w:line="240" w:lineRule="auto"/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09727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Материалы для ученика «</w:t>
            </w:r>
            <w:r w:rsidRPr="00097272">
              <w:rPr>
                <w:rFonts w:ascii="Times New Roman" w:hAnsi="Times New Roman" w:cs="Times New Roman"/>
                <w:iCs/>
                <w:szCs w:val="24"/>
              </w:rPr>
              <w:t>Средства против малярии»</w:t>
            </w:r>
          </w:p>
        </w:tc>
      </w:tr>
    </w:tbl>
    <w:p w14:paraId="008443D5" w14:textId="77777777" w:rsidR="00C2276C" w:rsidRDefault="00C2276C" w:rsidP="00C2276C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14:paraId="6D2AED3C" w14:textId="31406987" w:rsidR="00C2276C" w:rsidRPr="00130E0C" w:rsidRDefault="00C2276C" w:rsidP="00C2276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е 5-</w:t>
      </w:r>
      <w:r w:rsidRPr="00F352C1">
        <w:rPr>
          <w:rFonts w:ascii="Times New Roman" w:hAnsi="Times New Roman" w:cs="Times New Roman"/>
          <w:b/>
          <w:sz w:val="24"/>
          <w:szCs w:val="24"/>
        </w:rPr>
        <w:t>1</w:t>
      </w:r>
      <w:r w:rsidRPr="009F7AA3">
        <w:rPr>
          <w:rFonts w:ascii="Times New Roman" w:hAnsi="Times New Roman" w:cs="Times New Roman"/>
          <w:b/>
          <w:sz w:val="24"/>
          <w:szCs w:val="24"/>
        </w:rPr>
        <w:t>.</w:t>
      </w:r>
    </w:p>
    <w:p w14:paraId="22DC131B" w14:textId="77777777" w:rsidR="00C2276C" w:rsidRDefault="00C2276C" w:rsidP="00C2276C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object w:dxaOrig="10253" w:dyaOrig="2300" w14:anchorId="240C9C26">
          <v:shape id="_x0000_i1026" type="#_x0000_t75" style="width:467.1pt;height:104.75pt" o:ole="">
            <v:imagedata r:id="rId18" o:title=""/>
          </v:shape>
          <o:OLEObject Type="Embed" ProgID="ChemDraw.Document.6.0" ShapeID="_x0000_i1026" DrawAspect="Content" ObjectID="_1686127484" r:id="rId19"/>
        </w:object>
      </w:r>
    </w:p>
    <w:p w14:paraId="6FD5BF02" w14:textId="77777777" w:rsidR="00C2276C" w:rsidRDefault="00C2276C" w:rsidP="00C2276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760DA583" w14:textId="6C9083CF" w:rsidR="00C2276C" w:rsidRDefault="00C2276C" w:rsidP="00C2276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е</w:t>
      </w:r>
      <w:r w:rsidRPr="009F7AA3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5-2</w:t>
      </w:r>
      <w:r w:rsidRPr="009F7AA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493811D" w14:textId="77777777" w:rsidR="00C2276C" w:rsidRDefault="00C2276C" w:rsidP="00C227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29CCE604" w14:textId="77777777" w:rsidR="00C2276C" w:rsidRDefault="00C2276C" w:rsidP="00C227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34A0EEF0" w14:textId="77777777" w:rsidR="00C2276C" w:rsidRDefault="00C2276C" w:rsidP="00C227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1CFB2B9B" w14:textId="77777777" w:rsidR="00C2276C" w:rsidRDefault="00C2276C" w:rsidP="00C227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6AC4988C" w14:textId="77777777" w:rsidR="00C2276C" w:rsidRDefault="00C2276C" w:rsidP="00C227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131D1864" w14:textId="77777777" w:rsidR="00C2276C" w:rsidRDefault="00C2276C" w:rsidP="00C2276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</w:p>
    <w:p w14:paraId="5E3D6C99" w14:textId="2CB2BC6D" w:rsidR="00C2276C" w:rsidRDefault="00C2276C" w:rsidP="00C2276C">
      <w:pPr>
        <w:spacing w:after="0" w:line="36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Задание</w:t>
      </w:r>
      <w:r w:rsidRPr="009F7AA3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5-3</w:t>
      </w:r>
      <w:r w:rsidRPr="009F7AA3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559"/>
        <w:gridCol w:w="1734"/>
        <w:gridCol w:w="2381"/>
        <w:gridCol w:w="2070"/>
        <w:gridCol w:w="1601"/>
      </w:tblGrid>
      <w:tr w:rsidR="00C2276C" w14:paraId="22ABE574" w14:textId="77777777" w:rsidTr="006B183C">
        <w:tc>
          <w:tcPr>
            <w:tcW w:w="1559" w:type="dxa"/>
          </w:tcPr>
          <w:p w14:paraId="757C133A" w14:textId="77777777" w:rsidR="00C2276C" w:rsidRDefault="00C2276C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Название препарата</w:t>
            </w:r>
          </w:p>
        </w:tc>
        <w:tc>
          <w:tcPr>
            <w:tcW w:w="1734" w:type="dxa"/>
          </w:tcPr>
          <w:p w14:paraId="33FA9C9F" w14:textId="77777777" w:rsidR="00C2276C" w:rsidRDefault="00C2276C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Лекарственная форма (ЛФ)</w:t>
            </w:r>
          </w:p>
        </w:tc>
        <w:tc>
          <w:tcPr>
            <w:tcW w:w="2381" w:type="dxa"/>
          </w:tcPr>
          <w:p w14:paraId="30573FAD" w14:textId="77777777" w:rsidR="00C2276C" w:rsidRDefault="00C2276C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Содержание действующего вещества в ед. ЛФ, г</w:t>
            </w:r>
          </w:p>
        </w:tc>
        <w:tc>
          <w:tcPr>
            <w:tcW w:w="2070" w:type="dxa"/>
          </w:tcPr>
          <w:p w14:paraId="1E32A75E" w14:textId="77777777" w:rsidR="00C2276C" w:rsidRDefault="00C2276C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ежим дозирования</w:t>
            </w:r>
          </w:p>
        </w:tc>
        <w:tc>
          <w:tcPr>
            <w:tcW w:w="1601" w:type="dxa"/>
          </w:tcPr>
          <w:p w14:paraId="184B7A9F" w14:textId="77777777" w:rsidR="00C2276C" w:rsidRDefault="00C2276C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Эффективная дневная доза, г/день</w:t>
            </w:r>
          </w:p>
        </w:tc>
      </w:tr>
      <w:tr w:rsidR="00C2276C" w14:paraId="688DECE0" w14:textId="77777777" w:rsidTr="006B183C">
        <w:tc>
          <w:tcPr>
            <w:tcW w:w="1559" w:type="dxa"/>
            <w:vAlign w:val="center"/>
          </w:tcPr>
          <w:p w14:paraId="378E55C1" w14:textId="77777777" w:rsidR="00C2276C" w:rsidRDefault="00C2276C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крихин</w:t>
            </w:r>
          </w:p>
        </w:tc>
        <w:tc>
          <w:tcPr>
            <w:tcW w:w="1734" w:type="dxa"/>
            <w:vAlign w:val="center"/>
          </w:tcPr>
          <w:p w14:paraId="6A7C92F2" w14:textId="77777777" w:rsidR="00C2276C" w:rsidRDefault="00C2276C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81E32D8" w14:textId="77777777" w:rsidR="00C2276C" w:rsidRDefault="00C2276C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81" w:type="dxa"/>
            <w:vAlign w:val="center"/>
          </w:tcPr>
          <w:p w14:paraId="499155A5" w14:textId="77777777" w:rsidR="00C2276C" w:rsidRDefault="00C2276C" w:rsidP="006B18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2</w:t>
            </w:r>
          </w:p>
        </w:tc>
        <w:tc>
          <w:tcPr>
            <w:tcW w:w="2070" w:type="dxa"/>
            <w:vAlign w:val="center"/>
          </w:tcPr>
          <w:p w14:paraId="678F783A" w14:textId="77777777" w:rsidR="00C2276C" w:rsidRDefault="00C2276C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01" w:type="dxa"/>
            <w:vAlign w:val="center"/>
          </w:tcPr>
          <w:p w14:paraId="06042862" w14:textId="77777777" w:rsidR="00C2276C" w:rsidRDefault="00C2276C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2276C" w14:paraId="0097E3B4" w14:textId="77777777" w:rsidTr="006B183C">
        <w:tc>
          <w:tcPr>
            <w:tcW w:w="1559" w:type="dxa"/>
            <w:vAlign w:val="center"/>
          </w:tcPr>
          <w:p w14:paraId="27C52CD6" w14:textId="77777777" w:rsidR="00C2276C" w:rsidRDefault="00C2276C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Плазмоцид</w:t>
            </w:r>
          </w:p>
        </w:tc>
        <w:tc>
          <w:tcPr>
            <w:tcW w:w="1734" w:type="dxa"/>
            <w:vAlign w:val="center"/>
          </w:tcPr>
          <w:p w14:paraId="5255D0F4" w14:textId="77777777" w:rsidR="00C2276C" w:rsidRDefault="00C2276C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13DF7DB" w14:textId="77777777" w:rsidR="00C2276C" w:rsidRDefault="00C2276C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81" w:type="dxa"/>
            <w:vAlign w:val="center"/>
          </w:tcPr>
          <w:p w14:paraId="015A76E3" w14:textId="77777777" w:rsidR="00C2276C" w:rsidRDefault="00C2276C" w:rsidP="006B18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02</w:t>
            </w:r>
          </w:p>
        </w:tc>
        <w:tc>
          <w:tcPr>
            <w:tcW w:w="2070" w:type="dxa"/>
            <w:vAlign w:val="center"/>
          </w:tcPr>
          <w:p w14:paraId="068F8C47" w14:textId="77777777" w:rsidR="00C2276C" w:rsidRDefault="00C2276C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01" w:type="dxa"/>
            <w:vAlign w:val="center"/>
          </w:tcPr>
          <w:p w14:paraId="4C0540E8" w14:textId="77777777" w:rsidR="00C2276C" w:rsidRDefault="00C2276C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C2276C" w14:paraId="50AD6C4F" w14:textId="77777777" w:rsidTr="006B183C">
        <w:tc>
          <w:tcPr>
            <w:tcW w:w="1559" w:type="dxa"/>
            <w:vAlign w:val="center"/>
          </w:tcPr>
          <w:p w14:paraId="5E071554" w14:textId="77777777" w:rsidR="00C2276C" w:rsidRDefault="00C2276C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Хинин сернокислый</w:t>
            </w:r>
          </w:p>
        </w:tc>
        <w:tc>
          <w:tcPr>
            <w:tcW w:w="1734" w:type="dxa"/>
            <w:vAlign w:val="center"/>
          </w:tcPr>
          <w:p w14:paraId="50CA2669" w14:textId="77777777" w:rsidR="00C2276C" w:rsidRDefault="00C2276C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63068DA" w14:textId="77777777" w:rsidR="00C2276C" w:rsidRDefault="00C2276C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381" w:type="dxa"/>
            <w:vAlign w:val="center"/>
          </w:tcPr>
          <w:p w14:paraId="3A3363D0" w14:textId="77777777" w:rsidR="00C2276C" w:rsidRDefault="00C2276C" w:rsidP="006B183C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2070" w:type="dxa"/>
            <w:vAlign w:val="center"/>
          </w:tcPr>
          <w:p w14:paraId="6088FCB3" w14:textId="77777777" w:rsidR="00C2276C" w:rsidRDefault="00C2276C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601" w:type="dxa"/>
            <w:vAlign w:val="center"/>
          </w:tcPr>
          <w:p w14:paraId="02534C94" w14:textId="77777777" w:rsidR="00C2276C" w:rsidRDefault="00C2276C" w:rsidP="006B183C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14:paraId="30389896" w14:textId="77777777" w:rsidR="00071ECD" w:rsidRDefault="00071ECD" w:rsidP="00071ECD">
      <w:pPr>
        <w:spacing w:after="0" w:line="360" w:lineRule="auto"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bookmarkStart w:id="5" w:name="_Hlk75096072"/>
      <w:r>
        <w:rPr>
          <w:rFonts w:ascii="Times New Roman" w:hAnsi="Times New Roman" w:cs="Times New Roman"/>
          <w:b/>
          <w:sz w:val="24"/>
          <w:szCs w:val="24"/>
        </w:rPr>
        <w:lastRenderedPageBreak/>
        <w:t>ЗАДАНИЕ</w:t>
      </w:r>
      <w:r w:rsidRPr="00631394">
        <w:rPr>
          <w:rFonts w:ascii="Times New Roman" w:hAnsi="Times New Roman" w:cs="Times New Roman"/>
          <w:b/>
          <w:sz w:val="24"/>
          <w:szCs w:val="24"/>
        </w:rPr>
        <w:t xml:space="preserve"> 6. </w:t>
      </w:r>
      <w:r w:rsidRPr="009B77BA">
        <w:rPr>
          <w:rFonts w:ascii="Times New Roman" w:hAnsi="Times New Roman" w:cs="Times New Roman"/>
          <w:b/>
          <w:color w:val="000000"/>
          <w:sz w:val="24"/>
          <w:szCs w:val="24"/>
        </w:rPr>
        <w:t>СИРЕНИД</w:t>
      </w:r>
    </w:p>
    <w:p w14:paraId="06428824" w14:textId="77777777" w:rsidR="00071ECD" w:rsidRDefault="00071ECD" w:rsidP="00071ECD">
      <w:pPr>
        <w:spacing w:after="0" w:line="360" w:lineRule="auto"/>
        <w:ind w:firstLine="708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Рассмотрите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диораму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«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Штурм Берлина» и экспозицию «Освобождение Европы», а также изучите дополнительные материалы для ученика «</w:t>
      </w:r>
      <w:proofErr w:type="spellStart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Сиренид</w:t>
      </w:r>
      <w:proofErr w:type="spellEnd"/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». </w:t>
      </w:r>
    </w:p>
    <w:p w14:paraId="416D71CB" w14:textId="77777777" w:rsidR="00071ECD" w:rsidRDefault="00071ECD" w:rsidP="00071ECD">
      <w:pPr>
        <w:shd w:val="clear" w:color="auto" w:fill="FFFFFF"/>
        <w:spacing w:after="0" w:line="360" w:lineRule="auto"/>
        <w:ind w:left="150" w:right="150" w:firstLine="500"/>
        <w:jc w:val="both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295EF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 xml:space="preserve">Пользуясь представленным текстом и описанием биологического вида </w:t>
      </w:r>
      <w:proofErr w:type="spellStart"/>
      <w:r w:rsidRPr="00295EF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>Сирении</w:t>
      </w:r>
      <w:proofErr w:type="spellEnd"/>
      <w:r w:rsidRPr="00295EF7">
        <w:rPr>
          <w:rFonts w:ascii="Times New Roman" w:eastAsia="Times New Roman" w:hAnsi="Times New Roman" w:cs="Times New Roman"/>
          <w:b/>
          <w:i/>
          <w:color w:val="000000"/>
          <w:sz w:val="24"/>
          <w:szCs w:val="24"/>
          <w:lang w:eastAsia="ru-RU"/>
        </w:rPr>
        <w:t xml:space="preserve"> стручковой, знаниями об истории Великой Отечественной войны и географии СССР (современной России и сопредельных государств),</w:t>
      </w:r>
      <w:r w:rsidRPr="00295EF7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ответьте на представленные ниже вопросы и выполните задания</w:t>
      </w:r>
      <w:r w:rsidRPr="009B07EA">
        <w:rPr>
          <w:rFonts w:ascii="Times New Roman" w:hAnsi="Times New Roman" w:cs="Times New Roman"/>
          <w:b/>
          <w:bCs/>
          <w:i/>
          <w:iCs/>
          <w:sz w:val="24"/>
          <w:szCs w:val="24"/>
        </w:rPr>
        <w:t>.</w:t>
      </w:r>
    </w:p>
    <w:tbl>
      <w:tblPr>
        <w:tblStyle w:val="a3"/>
        <w:tblW w:w="0" w:type="auto"/>
        <w:tblInd w:w="15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45"/>
        <w:gridCol w:w="2406"/>
        <w:gridCol w:w="3456"/>
      </w:tblGrid>
      <w:tr w:rsidR="00071ECD" w14:paraId="286DA8F0" w14:textId="77777777" w:rsidTr="006B183C">
        <w:tc>
          <w:tcPr>
            <w:tcW w:w="3345" w:type="dxa"/>
          </w:tcPr>
          <w:p w14:paraId="1EB352BD" w14:textId="77777777" w:rsidR="00071ECD" w:rsidRDefault="00071EC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5F67AD93" wp14:editId="277ACC3A">
                  <wp:extent cx="1285875" cy="1285875"/>
                  <wp:effectExtent l="0" t="0" r="9525" b="9525"/>
                  <wp:docPr id="1" name="Рисунок 1" descr="http://qrcoder.ru/code/?https%3A%2F%2Fdrive.google.com%2Ffile%2Fd%2F160yaUTuG9jB8X5YGJNtCmFIyef5Fju9c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qrcoder.ru/code/?https%3A%2F%2Fdrive.google.com%2Ffile%2Fd%2F160yaUTuG9jB8X5YGJNtCmFIyef5Fju9c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04" w:type="dxa"/>
          </w:tcPr>
          <w:p w14:paraId="6079D5E7" w14:textId="77777777" w:rsidR="00071ECD" w:rsidRDefault="00071ECD" w:rsidP="006B183C">
            <w:pPr>
              <w:spacing w:line="360" w:lineRule="auto"/>
              <w:ind w:right="150"/>
              <w:jc w:val="center"/>
              <w:rPr>
                <w:noProof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2CF98F29" wp14:editId="7CF5D34F">
                  <wp:extent cx="1285875" cy="1285875"/>
                  <wp:effectExtent l="0" t="0" r="9525" b="9525"/>
                  <wp:docPr id="21" name="Рисунок 21" descr="http://qrcoder.ru/code/?https%3A%2F%2Fdrive.google.com%2Ffile%2Fd%2F1lpIWDuTnpmQM7FjuHRm7-OhlXyG7p5sD%2Fview%3Fusp%3Dsharing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 descr="http://qrcoder.ru/code/?https%3A%2F%2Fdrive.google.com%2Ffile%2Fd%2F1lpIWDuTnpmQM7FjuHRm7-OhlXyG7p5sD%2Fview%3Fusp%3Dsharing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58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456" w:type="dxa"/>
          </w:tcPr>
          <w:p w14:paraId="3D0FF66E" w14:textId="77777777" w:rsidR="00071ECD" w:rsidRDefault="00071ECD" w:rsidP="006B183C">
            <w:pPr>
              <w:spacing w:line="360" w:lineRule="auto"/>
              <w:ind w:right="150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 wp14:anchorId="7DB87F79" wp14:editId="29FF35E0">
                  <wp:extent cx="1171575" cy="1171575"/>
                  <wp:effectExtent l="0" t="0" r="9525" b="9525"/>
                  <wp:docPr id="2" name="Рисунок 2" descr="http://qrcoder.ru/code/?https%3A%2F%2Fwww.asienda.ru%2Fplants%2Fsireniya-struchkovaya%2F&amp;3&amp;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qrcoder.ru/code/?https%3A%2F%2Fwww.asienda.ru%2Fplants%2Fsireniya-struchkovaya%2F&amp;3&amp;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1171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1ECD" w14:paraId="1C41978F" w14:textId="77777777" w:rsidTr="006B183C">
        <w:tc>
          <w:tcPr>
            <w:tcW w:w="3345" w:type="dxa"/>
          </w:tcPr>
          <w:p w14:paraId="11F6C3E6" w14:textId="77777777" w:rsidR="00071ECD" w:rsidRPr="009B6A52" w:rsidRDefault="00071ECD" w:rsidP="006B183C">
            <w:pPr>
              <w:spacing w:line="240" w:lineRule="auto"/>
              <w:ind w:right="150"/>
              <w:jc w:val="center"/>
              <w:rPr>
                <w:rFonts w:ascii="Times New Roman" w:hAnsi="Times New Roman" w:cs="Times New Roman"/>
                <w:noProof/>
                <w:szCs w:val="24"/>
                <w:lang w:eastAsia="ru-RU"/>
              </w:rPr>
            </w:pPr>
            <w:r w:rsidRPr="009B6A52">
              <w:rPr>
                <w:rFonts w:ascii="Times New Roman" w:hAnsi="Times New Roman" w:cs="Times New Roman"/>
                <w:noProof/>
                <w:szCs w:val="24"/>
                <w:lang w:eastAsia="ru-RU"/>
              </w:rPr>
              <w:t>Текст заданий</w:t>
            </w:r>
          </w:p>
        </w:tc>
        <w:tc>
          <w:tcPr>
            <w:tcW w:w="2404" w:type="dxa"/>
          </w:tcPr>
          <w:p w14:paraId="42C617AF" w14:textId="77777777" w:rsidR="00071ECD" w:rsidRPr="009B6A52" w:rsidRDefault="00071ECD" w:rsidP="006B183C">
            <w:pPr>
              <w:spacing w:line="240" w:lineRule="auto"/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Дополнительный материал для учеников</w:t>
            </w:r>
          </w:p>
        </w:tc>
        <w:tc>
          <w:tcPr>
            <w:tcW w:w="3456" w:type="dxa"/>
          </w:tcPr>
          <w:p w14:paraId="44877934" w14:textId="77777777" w:rsidR="00071ECD" w:rsidRPr="009B6A52" w:rsidRDefault="00071ECD" w:rsidP="006B183C">
            <w:pPr>
              <w:spacing w:line="240" w:lineRule="auto"/>
              <w:ind w:right="150"/>
              <w:jc w:val="center"/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</w:pPr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 xml:space="preserve">Описание биологического вида </w:t>
            </w:r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br/>
            </w:r>
            <w:proofErr w:type="spellStart"/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>Сирения</w:t>
            </w:r>
            <w:proofErr w:type="spellEnd"/>
            <w:r w:rsidRPr="009B6A52">
              <w:rPr>
                <w:rFonts w:ascii="Times New Roman" w:eastAsia="Times New Roman" w:hAnsi="Times New Roman" w:cs="Times New Roman"/>
                <w:color w:val="000000"/>
                <w:szCs w:val="24"/>
                <w:lang w:eastAsia="ru-RU"/>
              </w:rPr>
              <w:t xml:space="preserve"> стручковая</w:t>
            </w:r>
          </w:p>
        </w:tc>
      </w:tr>
      <w:bookmarkEnd w:id="5"/>
    </w:tbl>
    <w:p w14:paraId="368BBC42" w14:textId="77777777" w:rsidR="00071ECD" w:rsidRDefault="00071ECD" w:rsidP="00071ECD">
      <w:pP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24D9E4BA" w14:textId="77777777" w:rsidR="00071ECD" w:rsidRDefault="00071ECD" w:rsidP="00071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7703E805" w14:textId="77777777" w:rsidR="00071ECD" w:rsidRDefault="00071ECD" w:rsidP="00071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6BE90D56" w14:textId="77777777" w:rsidR="00071ECD" w:rsidRDefault="00071ECD" w:rsidP="00071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66B19074" w14:textId="77777777" w:rsidR="00071ECD" w:rsidRDefault="00071ECD" w:rsidP="00071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44FFA7DA" w14:textId="77777777" w:rsidR="00071ECD" w:rsidRDefault="00071ECD" w:rsidP="00071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1ED73DC0" w14:textId="77777777" w:rsidR="00071ECD" w:rsidRDefault="00071ECD" w:rsidP="00071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4268A346" w14:textId="77777777" w:rsidR="00071ECD" w:rsidRDefault="00071ECD" w:rsidP="00071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434C9AEF" w14:textId="77777777" w:rsidR="00071ECD" w:rsidRDefault="00071ECD" w:rsidP="00071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6CE088E1" w14:textId="77777777" w:rsidR="00071ECD" w:rsidRDefault="00071ECD" w:rsidP="00071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7CF01991" w14:textId="77777777" w:rsidR="00071ECD" w:rsidRDefault="00071ECD" w:rsidP="00071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2211DD5E" w14:textId="77777777" w:rsidR="00071ECD" w:rsidRDefault="00071ECD" w:rsidP="00071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22662535" w14:textId="77777777" w:rsidR="00071ECD" w:rsidRDefault="00071ECD" w:rsidP="00071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43AE35B9" w14:textId="77777777" w:rsidR="00071ECD" w:rsidRDefault="00071ECD" w:rsidP="00071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0D4FE163" w14:textId="77777777" w:rsidR="00071ECD" w:rsidRDefault="00071ECD" w:rsidP="00071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4C864B03" w14:textId="77777777" w:rsidR="00071ECD" w:rsidRDefault="00071ECD" w:rsidP="00071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56F886D5" w14:textId="77777777" w:rsidR="00071ECD" w:rsidRDefault="00071ECD" w:rsidP="00071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175983EE" w14:textId="77777777" w:rsidR="00071ECD" w:rsidRDefault="00071ECD" w:rsidP="00071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6027002D" w14:textId="77777777" w:rsidR="00071ECD" w:rsidRDefault="00071ECD" w:rsidP="00071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533E9976" w14:textId="77777777" w:rsidR="00071ECD" w:rsidRDefault="00071ECD" w:rsidP="00071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14:paraId="557C8ADA" w14:textId="77777777" w:rsidR="00071ECD" w:rsidRPr="00643B83" w:rsidRDefault="00071ECD" w:rsidP="00071EC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sectPr w:rsidR="00071ECD" w:rsidRPr="00643B83" w:rsidSect="008C12D3">
      <w:pgSz w:w="11906" w:h="16838"/>
      <w:pgMar w:top="1134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E557F3"/>
    <w:multiLevelType w:val="hybridMultilevel"/>
    <w:tmpl w:val="B2947C5C"/>
    <w:lvl w:ilvl="0" w:tplc="0419000F">
      <w:start w:val="1"/>
      <w:numFmt w:val="decimal"/>
      <w:lvlText w:val="%1."/>
      <w:lvlJc w:val="left"/>
      <w:pPr>
        <w:ind w:left="1370" w:hanging="360"/>
      </w:pPr>
    </w:lvl>
    <w:lvl w:ilvl="1" w:tplc="04190019" w:tentative="1">
      <w:start w:val="1"/>
      <w:numFmt w:val="lowerLetter"/>
      <w:lvlText w:val="%2."/>
      <w:lvlJc w:val="left"/>
      <w:pPr>
        <w:ind w:left="2090" w:hanging="360"/>
      </w:pPr>
    </w:lvl>
    <w:lvl w:ilvl="2" w:tplc="0419001B" w:tentative="1">
      <w:start w:val="1"/>
      <w:numFmt w:val="lowerRoman"/>
      <w:lvlText w:val="%3."/>
      <w:lvlJc w:val="right"/>
      <w:pPr>
        <w:ind w:left="2810" w:hanging="180"/>
      </w:pPr>
    </w:lvl>
    <w:lvl w:ilvl="3" w:tplc="0419000F" w:tentative="1">
      <w:start w:val="1"/>
      <w:numFmt w:val="decimal"/>
      <w:lvlText w:val="%4."/>
      <w:lvlJc w:val="left"/>
      <w:pPr>
        <w:ind w:left="3530" w:hanging="360"/>
      </w:pPr>
    </w:lvl>
    <w:lvl w:ilvl="4" w:tplc="04190019" w:tentative="1">
      <w:start w:val="1"/>
      <w:numFmt w:val="lowerLetter"/>
      <w:lvlText w:val="%5."/>
      <w:lvlJc w:val="left"/>
      <w:pPr>
        <w:ind w:left="4250" w:hanging="360"/>
      </w:pPr>
    </w:lvl>
    <w:lvl w:ilvl="5" w:tplc="0419001B" w:tentative="1">
      <w:start w:val="1"/>
      <w:numFmt w:val="lowerRoman"/>
      <w:lvlText w:val="%6."/>
      <w:lvlJc w:val="right"/>
      <w:pPr>
        <w:ind w:left="4970" w:hanging="180"/>
      </w:pPr>
    </w:lvl>
    <w:lvl w:ilvl="6" w:tplc="0419000F" w:tentative="1">
      <w:start w:val="1"/>
      <w:numFmt w:val="decimal"/>
      <w:lvlText w:val="%7."/>
      <w:lvlJc w:val="left"/>
      <w:pPr>
        <w:ind w:left="5690" w:hanging="360"/>
      </w:pPr>
    </w:lvl>
    <w:lvl w:ilvl="7" w:tplc="04190019" w:tentative="1">
      <w:start w:val="1"/>
      <w:numFmt w:val="lowerLetter"/>
      <w:lvlText w:val="%8."/>
      <w:lvlJc w:val="left"/>
      <w:pPr>
        <w:ind w:left="6410" w:hanging="360"/>
      </w:pPr>
    </w:lvl>
    <w:lvl w:ilvl="8" w:tplc="0419001B" w:tentative="1">
      <w:start w:val="1"/>
      <w:numFmt w:val="lowerRoman"/>
      <w:lvlText w:val="%9."/>
      <w:lvlJc w:val="right"/>
      <w:pPr>
        <w:ind w:left="7130" w:hanging="180"/>
      </w:pPr>
    </w:lvl>
  </w:abstractNum>
  <w:abstractNum w:abstractNumId="1">
    <w:nsid w:val="5EE079BF"/>
    <w:multiLevelType w:val="hybridMultilevel"/>
    <w:tmpl w:val="1CD46A84"/>
    <w:lvl w:ilvl="0" w:tplc="908A851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81768"/>
    <w:rsid w:val="00067632"/>
    <w:rsid w:val="00071ECD"/>
    <w:rsid w:val="000F4127"/>
    <w:rsid w:val="0017088E"/>
    <w:rsid w:val="001D292A"/>
    <w:rsid w:val="00283000"/>
    <w:rsid w:val="002F36C7"/>
    <w:rsid w:val="00344203"/>
    <w:rsid w:val="0035557C"/>
    <w:rsid w:val="00391ABF"/>
    <w:rsid w:val="003C7663"/>
    <w:rsid w:val="004160D7"/>
    <w:rsid w:val="00470ECC"/>
    <w:rsid w:val="00472169"/>
    <w:rsid w:val="0050779C"/>
    <w:rsid w:val="00570671"/>
    <w:rsid w:val="005F6FE0"/>
    <w:rsid w:val="00643B83"/>
    <w:rsid w:val="006F4E7F"/>
    <w:rsid w:val="00712A9D"/>
    <w:rsid w:val="007A599D"/>
    <w:rsid w:val="007C0B5E"/>
    <w:rsid w:val="00801EDD"/>
    <w:rsid w:val="008624DB"/>
    <w:rsid w:val="008C12D3"/>
    <w:rsid w:val="009C1A2A"/>
    <w:rsid w:val="009C63E3"/>
    <w:rsid w:val="009D7B15"/>
    <w:rsid w:val="00A00A4E"/>
    <w:rsid w:val="00A65BBA"/>
    <w:rsid w:val="00AB0C99"/>
    <w:rsid w:val="00B81768"/>
    <w:rsid w:val="00C2276C"/>
    <w:rsid w:val="00C9092A"/>
    <w:rsid w:val="00D40B64"/>
    <w:rsid w:val="00D47ABF"/>
    <w:rsid w:val="00DD253A"/>
    <w:rsid w:val="00E662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F5922C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1768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ath-template">
    <w:name w:val="math-template"/>
    <w:basedOn w:val="a0"/>
    <w:rsid w:val="00E66274"/>
  </w:style>
  <w:style w:type="table" w:styleId="a3">
    <w:name w:val="Table Grid"/>
    <w:basedOn w:val="a1"/>
    <w:uiPriority w:val="39"/>
    <w:rsid w:val="00643B8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unhideWhenUsed/>
    <w:rsid w:val="00643B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impleblock-modulepq3azd">
    <w:name w:val="simpleblock-module_p__q3azd"/>
    <w:basedOn w:val="a"/>
    <w:rsid w:val="00643B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067632"/>
    <w:pPr>
      <w:spacing w:line="259" w:lineRule="auto"/>
      <w:ind w:left="720"/>
      <w:contextualSpacing/>
    </w:pPr>
  </w:style>
  <w:style w:type="character" w:customStyle="1" w:styleId="fontstyle01">
    <w:name w:val="fontstyle01"/>
    <w:basedOn w:val="a0"/>
    <w:rsid w:val="009C1A2A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paragraph" w:styleId="a6">
    <w:name w:val="Balloon Text"/>
    <w:basedOn w:val="a"/>
    <w:link w:val="a7"/>
    <w:uiPriority w:val="99"/>
    <w:semiHidden/>
    <w:unhideWhenUsed/>
    <w:rsid w:val="008C12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8C12D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1768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math-template">
    <w:name w:val="math-template"/>
    <w:basedOn w:val="a0"/>
    <w:rsid w:val="00E66274"/>
  </w:style>
  <w:style w:type="table" w:styleId="a3">
    <w:name w:val="Table Grid"/>
    <w:basedOn w:val="a1"/>
    <w:uiPriority w:val="39"/>
    <w:rsid w:val="00643B8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unhideWhenUsed/>
    <w:rsid w:val="00643B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impleblock-modulepq3azd">
    <w:name w:val="simpleblock-module_p__q3azd"/>
    <w:basedOn w:val="a"/>
    <w:rsid w:val="00643B8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067632"/>
    <w:pPr>
      <w:spacing w:line="259" w:lineRule="auto"/>
      <w:ind w:left="720"/>
      <w:contextualSpacing/>
    </w:pPr>
  </w:style>
  <w:style w:type="character" w:customStyle="1" w:styleId="fontstyle01">
    <w:name w:val="fontstyle01"/>
    <w:basedOn w:val="a0"/>
    <w:rsid w:val="009C1A2A"/>
    <w:rPr>
      <w:rFonts w:ascii="TimesNewRomanPSMT" w:hAnsi="TimesNewRomanPSMT" w:hint="default"/>
      <w:b w:val="0"/>
      <w:bCs w:val="0"/>
      <w:i w:val="0"/>
      <w:iCs w:val="0"/>
      <w:color w:val="000000"/>
      <w:sz w:val="20"/>
      <w:szCs w:val="20"/>
    </w:rPr>
  </w:style>
  <w:style w:type="paragraph" w:styleId="a6">
    <w:name w:val="Balloon Text"/>
    <w:basedOn w:val="a"/>
    <w:link w:val="a7"/>
    <w:uiPriority w:val="99"/>
    <w:semiHidden/>
    <w:unhideWhenUsed/>
    <w:rsid w:val="008C12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8C12D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50053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8166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028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gif"/><Relationship Id="rId13" Type="http://schemas.openxmlformats.org/officeDocument/2006/relationships/oleObject" Target="embeddings/oleObject1.bin"/><Relationship Id="rId18" Type="http://schemas.openxmlformats.org/officeDocument/2006/relationships/image" Target="media/image12.emf"/><Relationship Id="rId3" Type="http://schemas.microsoft.com/office/2007/relationships/stylesWithEffects" Target="stylesWithEffects.xml"/><Relationship Id="rId21" Type="http://schemas.openxmlformats.org/officeDocument/2006/relationships/image" Target="media/image14.gif"/><Relationship Id="rId7" Type="http://schemas.openxmlformats.org/officeDocument/2006/relationships/image" Target="media/image2.gif"/><Relationship Id="rId12" Type="http://schemas.openxmlformats.org/officeDocument/2006/relationships/image" Target="media/image7.emf"/><Relationship Id="rId17" Type="http://schemas.openxmlformats.org/officeDocument/2006/relationships/image" Target="media/image11.gif"/><Relationship Id="rId2" Type="http://schemas.openxmlformats.org/officeDocument/2006/relationships/styles" Target="styles.xml"/><Relationship Id="rId16" Type="http://schemas.openxmlformats.org/officeDocument/2006/relationships/image" Target="media/image10.gif"/><Relationship Id="rId20" Type="http://schemas.openxmlformats.org/officeDocument/2006/relationships/image" Target="media/image13.gif"/><Relationship Id="rId1" Type="http://schemas.openxmlformats.org/officeDocument/2006/relationships/numbering" Target="numbering.xml"/><Relationship Id="rId6" Type="http://schemas.openxmlformats.org/officeDocument/2006/relationships/image" Target="media/image1.gif"/><Relationship Id="rId11" Type="http://schemas.openxmlformats.org/officeDocument/2006/relationships/image" Target="media/image6.gi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9.gif"/><Relationship Id="rId23" Type="http://schemas.openxmlformats.org/officeDocument/2006/relationships/fontTable" Target="fontTable.xml"/><Relationship Id="rId10" Type="http://schemas.openxmlformats.org/officeDocument/2006/relationships/image" Target="media/image5.gif"/><Relationship Id="rId19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4.gif"/><Relationship Id="rId14" Type="http://schemas.openxmlformats.org/officeDocument/2006/relationships/image" Target="media/image8.gif"/><Relationship Id="rId22" Type="http://schemas.openxmlformats.org/officeDocument/2006/relationships/image" Target="media/image15.gi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</TotalTime>
  <Pages>6</Pages>
  <Words>426</Words>
  <Characters>2431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 Михайлович Борунов</dc:creator>
  <cp:keywords/>
  <dc:description/>
  <cp:lastModifiedBy>Полина</cp:lastModifiedBy>
  <cp:revision>8</cp:revision>
  <dcterms:created xsi:type="dcterms:W3CDTF">2021-06-20T15:15:00Z</dcterms:created>
  <dcterms:modified xsi:type="dcterms:W3CDTF">2021-06-25T08:58:00Z</dcterms:modified>
</cp:coreProperties>
</file>